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C0B4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0235B">
              <w:rPr>
                <w:rFonts w:ascii="Minion Pro Capt" w:hAnsi="Minion Pro Capt" w:cstheme="minorHAnsi" w:hint="eastAsia"/>
                <w:bCs/>
                <w:sz w:val="16"/>
                <w:szCs w:val="16"/>
                <w:lang w:eastAsia="zh-CN"/>
              </w:rPr>
              <w:t>2</w:t>
            </w:r>
            <w:r w:rsidR="00EC0B4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C0B42"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0235B">
              <w:rPr>
                <w:rFonts w:ascii="Minion Pro Capt" w:hAnsi="Minion Pro Capt" w:cstheme="minorHAnsi" w:hint="eastAsia"/>
                <w:sz w:val="16"/>
                <w:szCs w:val="16"/>
                <w:lang w:eastAsia="zh-CN"/>
              </w:rPr>
              <w:t>2</w:t>
            </w:r>
            <w:r w:rsidR="00EC0B4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25CF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086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40BCC">
      <w:pPr>
        <w:pStyle w:val="sponsors"/>
        <w:framePr w:w="10205" w:h="261" w:hRule="exact" w:wrap="around" w:vAnchor="page" w:hAnchor="page" w:x="864"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pt;height:.35pt" o:ole="">
            <v:imagedata r:id="rId13" o:title=""/>
          </v:shape>
          <o:OLEObject Type="Embed" ProgID="Word.Picture.8" ShapeID="_x0000_i1027" DrawAspect="Content" ObjectID="_1759920862" r:id="rId14"/>
        </w:object>
      </w:r>
    </w:p>
    <w:p w:rsidR="00360F7D" w:rsidRPr="009D173F" w:rsidRDefault="00360F7D" w:rsidP="00340BCC">
      <w:pPr>
        <w:pStyle w:val="sponsors"/>
        <w:framePr w:w="10205" w:h="261" w:hRule="exact" w:wrap="around" w:vAnchor="page" w:hAnchor="page" w:x="864" w:y="1365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C0B4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C0B4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086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C0B4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C0B4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C0B4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25CF7" w:rsidP="00EC0B4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C0B4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C0B4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25C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3645F" w:rsidRDefault="00F3645F">
      <w:r>
        <w:separator/>
      </w:r>
    </w:p>
  </w:endnote>
  <w:endnote w:type="continuationSeparator" w:id="1">
    <w:p w:rsidR="00F3645F" w:rsidRDefault="00F3645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2DC" w:rsidRDefault="009972DC" w:rsidP="009972DC">
    <w:pPr>
      <w:pStyle w:val="a5"/>
      <w:rPr>
        <w:rFonts w:asciiTheme="minorHAnsi" w:hAnsiTheme="minorHAnsi" w:cstheme="minorHAnsi"/>
        <w:noProof/>
        <w:color w:val="000000" w:themeColor="text1"/>
        <w:lang w:eastAsia="zh-CN"/>
      </w:rPr>
    </w:pPr>
  </w:p>
  <w:tbl>
    <w:tblPr>
      <w:tblStyle w:val="ab"/>
      <w:tblW w:w="10205" w:type="dxa"/>
      <w:jc w:val="center"/>
      <w:tblInd w:w="1"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8"/>
      <w:gridCol w:w="667"/>
      <w:gridCol w:w="4770"/>
    </w:tblGrid>
    <w:tr w:rsidR="009972DC" w:rsidRPr="001D5E8F" w:rsidTr="00AB6753">
      <w:trPr>
        <w:trHeight w:val="340"/>
        <w:jc w:val="center"/>
      </w:trPr>
      <w:tc>
        <w:tcPr>
          <w:tcW w:w="4768" w:type="dxa"/>
          <w:vAlign w:val="center"/>
        </w:tcPr>
        <w:p w:rsidR="009972DC" w:rsidRPr="00DB4692" w:rsidRDefault="00EC0B42" w:rsidP="009972D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67" w:type="dxa"/>
          <w:vAlign w:val="center"/>
        </w:tcPr>
        <w:p w:rsidR="009972DC" w:rsidRPr="001D5E8F" w:rsidRDefault="00A25C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972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B42" w:rsidRPr="00EC0B4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770" w:type="dxa"/>
          <w:vAlign w:val="center"/>
        </w:tcPr>
        <w:p w:rsidR="009972DC" w:rsidRPr="00DB4692" w:rsidRDefault="009972DC" w:rsidP="00563F40">
          <w:pPr>
            <w:pStyle w:val="a5"/>
            <w:adjustRightInd w:val="0"/>
            <w:jc w:val="right"/>
            <w:rPr>
              <w:rFonts w:asciiTheme="minorHAnsi" w:hAnsiTheme="minorHAnsi" w:cstheme="minorHAnsi"/>
              <w:noProof/>
              <w:color w:val="943634" w:themeColor="accent2" w:themeShade="BF"/>
              <w:lang w:eastAsia="zh-CN"/>
            </w:rPr>
          </w:pPr>
          <w:r w:rsidRPr="009972DC">
            <w:rPr>
              <w:rFonts w:asciiTheme="minorHAnsi" w:hAnsiTheme="minorHAnsi" w:cstheme="minorHAnsi"/>
              <w:noProof/>
              <w:color w:val="943634" w:themeColor="accent2" w:themeShade="BF"/>
              <w:lang w:eastAsia="zh-CN"/>
            </w:rPr>
            <w:t>Modern Mechanical Engineering</w:t>
          </w:r>
        </w:p>
      </w:tc>
    </w:tr>
  </w:tbl>
  <w:p w:rsidR="00667260" w:rsidRPr="009972DC" w:rsidRDefault="00667260" w:rsidP="009972DC">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2DC" w:rsidRDefault="009972DC" w:rsidP="009972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972DC" w:rsidRPr="001D5E8F" w:rsidTr="00563F40">
      <w:trPr>
        <w:trHeight w:val="340"/>
        <w:jc w:val="center"/>
      </w:trPr>
      <w:tc>
        <w:tcPr>
          <w:tcW w:w="4508" w:type="dxa"/>
          <w:vAlign w:val="center"/>
        </w:tcPr>
        <w:p w:rsidR="009972DC" w:rsidRPr="00DB4692" w:rsidRDefault="00EC0B42" w:rsidP="009972DC">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9972DC" w:rsidRPr="001D5E8F" w:rsidRDefault="00A25C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972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B42" w:rsidRPr="00EC0B4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972DC" w:rsidRPr="00DB4692" w:rsidRDefault="009972DC" w:rsidP="00563F40">
          <w:pPr>
            <w:pStyle w:val="a5"/>
            <w:adjustRightInd w:val="0"/>
            <w:jc w:val="right"/>
            <w:rPr>
              <w:rFonts w:asciiTheme="minorHAnsi" w:hAnsiTheme="minorHAnsi" w:cstheme="minorHAnsi"/>
              <w:noProof/>
              <w:color w:val="943634" w:themeColor="accent2" w:themeShade="BF"/>
              <w:lang w:eastAsia="zh-CN"/>
            </w:rPr>
          </w:pPr>
          <w:r w:rsidRPr="009972DC">
            <w:rPr>
              <w:rFonts w:asciiTheme="minorHAnsi" w:hAnsiTheme="minorHAnsi" w:cstheme="minorHAnsi"/>
              <w:noProof/>
              <w:color w:val="943634" w:themeColor="accent2" w:themeShade="BF"/>
              <w:lang w:eastAsia="zh-CN"/>
            </w:rPr>
            <w:t>Modern Mechanical Engineering</w:t>
          </w:r>
        </w:p>
      </w:tc>
    </w:tr>
  </w:tbl>
  <w:p w:rsidR="009B4C59" w:rsidRPr="009972DC" w:rsidRDefault="009B4C59" w:rsidP="009972DC">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972DC" w:rsidRDefault="009972DC" w:rsidP="009972D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972DC" w:rsidRPr="001D5E8F" w:rsidTr="00563F40">
      <w:trPr>
        <w:trHeight w:val="340"/>
        <w:jc w:val="center"/>
      </w:trPr>
      <w:tc>
        <w:tcPr>
          <w:tcW w:w="4508" w:type="dxa"/>
          <w:vAlign w:val="center"/>
        </w:tcPr>
        <w:p w:rsidR="009972DC" w:rsidRPr="00DB4692" w:rsidRDefault="00EC0B42" w:rsidP="00EC0B4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9972DC" w:rsidRPr="00DB4692">
            <w:rPr>
              <w:rFonts w:asciiTheme="minorHAnsi" w:hAnsiTheme="minorHAnsi" w:cstheme="minorHAnsi"/>
              <w:noProof/>
              <w:color w:val="943634" w:themeColor="accent2" w:themeShade="BF"/>
              <w:lang w:eastAsia="zh-CN"/>
            </w:rPr>
            <w:t xml:space="preserve">  **** **, 20</w:t>
          </w:r>
          <w:r w:rsidR="007A5BF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972DC" w:rsidRPr="001D5E8F" w:rsidRDefault="00A25CF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972D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C0B42" w:rsidRPr="00EC0B4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972DC" w:rsidRPr="00DB4692" w:rsidRDefault="009972DC" w:rsidP="00563F40">
          <w:pPr>
            <w:pStyle w:val="a5"/>
            <w:adjustRightInd w:val="0"/>
            <w:jc w:val="right"/>
            <w:rPr>
              <w:rFonts w:asciiTheme="minorHAnsi" w:hAnsiTheme="minorHAnsi" w:cstheme="minorHAnsi"/>
              <w:noProof/>
              <w:color w:val="943634" w:themeColor="accent2" w:themeShade="BF"/>
              <w:lang w:eastAsia="zh-CN"/>
            </w:rPr>
          </w:pPr>
          <w:r w:rsidRPr="009972DC">
            <w:rPr>
              <w:rFonts w:asciiTheme="minorHAnsi" w:hAnsiTheme="minorHAnsi" w:cstheme="minorHAnsi"/>
              <w:noProof/>
              <w:color w:val="943634" w:themeColor="accent2" w:themeShade="BF"/>
              <w:lang w:eastAsia="zh-CN"/>
            </w:rPr>
            <w:t>Modern Mechanical Engineering</w:t>
          </w:r>
        </w:p>
      </w:tc>
    </w:tr>
  </w:tbl>
  <w:p w:rsidR="00053B08" w:rsidRPr="009972DC" w:rsidRDefault="00053B08" w:rsidP="009972D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3645F" w:rsidRDefault="00F3645F">
      <w:r>
        <w:separator/>
      </w:r>
    </w:p>
  </w:footnote>
  <w:footnote w:type="continuationSeparator" w:id="1">
    <w:p w:rsidR="00F3645F" w:rsidRDefault="00F3645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25CF7" w:rsidP="00EC0B4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25C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25CF7" w:rsidP="00EC0B42">
    <w:pPr>
      <w:spacing w:afterLines="50"/>
      <w:jc w:val="right"/>
      <w:rPr>
        <w:caps/>
        <w:color w:val="31849B" w:themeColor="accent5" w:themeShade="BF"/>
        <w:sz w:val="18"/>
        <w:szCs w:val="18"/>
        <w:lang w:eastAsia="zh-CN"/>
      </w:rPr>
    </w:pPr>
    <w:r w:rsidRPr="00A25C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03790" w:rsidRPr="00BC19D4">
      <w:rPr>
        <w:rFonts w:asciiTheme="minorHAnsi" w:hAnsiTheme="minorHAnsi" w:cstheme="minorHAnsi"/>
        <w:b/>
        <w:bCs/>
        <w:iCs/>
        <w:noProof/>
        <w:sz w:val="18"/>
        <w:szCs w:val="18"/>
        <w:lang w:eastAsia="zh-CN"/>
      </w:rPr>
      <w:t>Modern Mechanic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A5BF8">
      <w:rPr>
        <w:rFonts w:asciiTheme="minorHAnsi" w:hAnsiTheme="minorHAnsi" w:cstheme="minorHAnsi" w:hint="eastAsia"/>
        <w:b/>
        <w:bCs/>
        <w:noProof/>
        <w:color w:val="000000" w:themeColor="text1"/>
        <w:sz w:val="18"/>
        <w:szCs w:val="18"/>
        <w:lang w:eastAsia="zh-CN"/>
      </w:rPr>
      <w:t>2</w:t>
    </w:r>
    <w:r w:rsidR="00EC0B4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25CF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F1E7C">
        <w:rPr>
          <w:rStyle w:val="a3"/>
          <w:rFonts w:asciiTheme="minorHAnsi" w:hAnsiTheme="minorHAnsi" w:cstheme="minorHAnsi" w:hint="eastAsia"/>
          <w:noProof/>
          <w:sz w:val="18"/>
          <w:szCs w:val="18"/>
          <w:lang w:eastAsia="zh-CN"/>
        </w:rPr>
        <w:t>https://www.scirp.org/journal/mm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03790" w:rsidRPr="00F03790">
      <w:rPr>
        <w:rFonts w:asciiTheme="minorHAnsi" w:hAnsiTheme="minorHAnsi" w:cstheme="minorHAnsi"/>
        <w:noProof/>
        <w:sz w:val="18"/>
        <w:szCs w:val="18"/>
        <w:lang w:eastAsia="zh-CN"/>
      </w:rPr>
      <w:t>2164-018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03790" w:rsidRPr="00F03790">
      <w:rPr>
        <w:rFonts w:asciiTheme="minorHAnsi" w:hAnsiTheme="minorHAnsi" w:cstheme="minorHAnsi"/>
        <w:noProof/>
        <w:sz w:val="18"/>
        <w:szCs w:val="18"/>
        <w:lang w:eastAsia="zh-CN"/>
      </w:rPr>
      <w:t>2164-016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906"/>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86C"/>
    <w:rsid w:val="000A20AB"/>
    <w:rsid w:val="000A210C"/>
    <w:rsid w:val="000A276E"/>
    <w:rsid w:val="000A2E23"/>
    <w:rsid w:val="000A3023"/>
    <w:rsid w:val="000A3136"/>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6E7A"/>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2A1C"/>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3CD"/>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0BCC"/>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E7A8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93D"/>
    <w:rsid w:val="0049671C"/>
    <w:rsid w:val="00496FCB"/>
    <w:rsid w:val="0049714D"/>
    <w:rsid w:val="00497478"/>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3FEB"/>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B50"/>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584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CF3"/>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1C8"/>
    <w:rsid w:val="0074287C"/>
    <w:rsid w:val="0074392B"/>
    <w:rsid w:val="0074582B"/>
    <w:rsid w:val="00745F7A"/>
    <w:rsid w:val="00746037"/>
    <w:rsid w:val="0074743D"/>
    <w:rsid w:val="00750817"/>
    <w:rsid w:val="00750D51"/>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5BF8"/>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593"/>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35B"/>
    <w:rsid w:val="009046D5"/>
    <w:rsid w:val="0090492C"/>
    <w:rsid w:val="009069CF"/>
    <w:rsid w:val="009127DF"/>
    <w:rsid w:val="00913B2B"/>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31C7"/>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2DC"/>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A7FDC"/>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CF7"/>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753"/>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3FA1"/>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353"/>
    <w:rsid w:val="00BF149B"/>
    <w:rsid w:val="00BF3554"/>
    <w:rsid w:val="00BF3D51"/>
    <w:rsid w:val="00BF411D"/>
    <w:rsid w:val="00BF4789"/>
    <w:rsid w:val="00BF4DC5"/>
    <w:rsid w:val="00BF5349"/>
    <w:rsid w:val="00BF5400"/>
    <w:rsid w:val="00BF7E13"/>
    <w:rsid w:val="00C009AF"/>
    <w:rsid w:val="00C00EE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5839"/>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6DC"/>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1E7C"/>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3E5C"/>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1F16"/>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3DE6"/>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0B42"/>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409"/>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3645F"/>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1D8"/>
    <w:rsid w:val="00F81860"/>
    <w:rsid w:val="00F823A8"/>
    <w:rsid w:val="00F84113"/>
    <w:rsid w:val="00F843CC"/>
    <w:rsid w:val="00F858F6"/>
    <w:rsid w:val="00F9005C"/>
    <w:rsid w:val="00F90422"/>
    <w:rsid w:val="00F90CCB"/>
    <w:rsid w:val="00F90EDF"/>
    <w:rsid w:val="00F91068"/>
    <w:rsid w:val="00F91086"/>
    <w:rsid w:val="00F91127"/>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m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D6D858-6D2B-4AC0-9D4B-02AB0327A8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4</cp:revision>
  <cp:lastPrinted>2016-07-13T02:21:00Z</cp:lastPrinted>
  <dcterms:created xsi:type="dcterms:W3CDTF">2016-06-21T00:12:00Z</dcterms:created>
  <dcterms:modified xsi:type="dcterms:W3CDTF">2023-10-27T05:53:00Z</dcterms:modified>
</cp:coreProperties>
</file>